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30FF07" w14:textId="54057E5C" w:rsidR="005C58D7" w:rsidRDefault="006B31CF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6B31C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C58D7">
        <w:br w:type="page"/>
      </w:r>
    </w:p>
    <w:p w14:paraId="209FF421" w14:textId="6772DD77" w:rsidR="008277A7" w:rsidRDefault="00E94774" w:rsidP="00E94774">
      <w:pPr>
        <w:pStyle w:val="1"/>
      </w:pPr>
      <w:r>
        <w:rPr>
          <w:rFonts w:hint="eastAsia"/>
          <w:highlight w:val="lightGray"/>
        </w:rPr>
        <w:lastRenderedPageBreak/>
        <w:t>第一章</w:t>
      </w:r>
      <w:r>
        <w:rPr>
          <w:rFonts w:hint="eastAsia"/>
        </w:rPr>
        <w:t xml:space="preserve"> </w:t>
      </w:r>
      <w:r w:rsidR="005C58D7">
        <w:rPr>
          <w:rFonts w:hint="eastAsia"/>
        </w:rPr>
        <w:t>飞机</w:t>
      </w:r>
      <w:r w:rsidR="00B84921">
        <w:rPr>
          <w:rFonts w:hint="eastAsia"/>
        </w:rPr>
        <w:t>运动</w:t>
      </w:r>
      <w:r w:rsidR="005C58D7">
        <w:rPr>
          <w:rFonts w:hint="eastAsia"/>
        </w:rPr>
        <w:t>方程推导</w:t>
      </w:r>
    </w:p>
    <w:p w14:paraId="4D241BF8" w14:textId="5712BA9C" w:rsidR="00E94774" w:rsidRDefault="00E94774" w:rsidP="00E94774">
      <w:pPr>
        <w:pStyle w:val="2"/>
      </w:pPr>
      <w:r>
        <w:t>1.</w:t>
      </w:r>
      <w:r>
        <w:tab/>
      </w:r>
      <w:r>
        <w:rPr>
          <w:rFonts w:hint="eastAsia"/>
        </w:rPr>
        <w:t>质心动力学方程</w:t>
      </w:r>
    </w:p>
    <w:p w14:paraId="048DE1A5" w14:textId="65E7F1AB" w:rsidR="00E94774" w:rsidRDefault="00E94774" w:rsidP="00D265F0">
      <w:pPr>
        <w:pStyle w:val="3"/>
      </w:pPr>
      <w:r>
        <w:t xml:space="preserve">1.1.1 </w:t>
      </w:r>
      <w:r>
        <w:rPr>
          <w:rFonts w:hint="eastAsia"/>
        </w:rPr>
        <w:t>风轴系下质心动力学方程推导</w:t>
      </w:r>
    </w:p>
    <w:p w14:paraId="0E2F0C0F" w14:textId="60BFAED4" w:rsidR="00D265F0" w:rsidRDefault="00D265F0" w:rsidP="00D265F0">
      <w:r>
        <w:tab/>
      </w:r>
      <w:r>
        <w:rPr>
          <w:rFonts w:hint="eastAsia"/>
        </w:rPr>
        <w:t>在平面大地假设下</w:t>
      </w:r>
      <w:r w:rsidR="009249E1">
        <w:rPr>
          <w:rFonts w:hint="eastAsia"/>
        </w:rPr>
        <w:t>（</w:t>
      </w:r>
      <w:r w:rsidR="009249E1" w:rsidRPr="009249E1">
        <w:rPr>
          <w:position w:val="-6"/>
        </w:rPr>
        <w:object w:dxaOrig="720" w:dyaOrig="320" w14:anchorId="66B4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7.85pt" o:ole="">
            <v:imagedata r:id="rId5" o:title=""/>
          </v:shape>
          <o:OLEObject Type="Embed" ProgID="Equation.DSMT4" ShapeID="_x0000_i1025" DrawAspect="Content" ObjectID="_1575312664" r:id="rId6"/>
        </w:object>
      </w:r>
      <w:r w:rsidR="009249E1">
        <w:rPr>
          <w:rFonts w:hint="eastAsia"/>
        </w:rPr>
        <w:t>），以气流轴系</w:t>
      </w:r>
      <w:r w:rsidR="00616AB5" w:rsidRPr="00616AB5">
        <w:rPr>
          <w:position w:val="-12"/>
        </w:rPr>
        <w:object w:dxaOrig="300" w:dyaOrig="360" w14:anchorId="33CC9A47">
          <v:shape id="_x0000_i1026" type="#_x0000_t75" style="width:17.85pt;height:17.85pt" o:ole="">
            <v:imagedata r:id="rId7" o:title=""/>
          </v:shape>
          <o:OLEObject Type="Embed" ProgID="Equation.DSMT4" ShapeID="_x0000_i1026" DrawAspect="Content" ObjectID="_1575312665" r:id="rId8"/>
        </w:object>
      </w:r>
      <w:r w:rsidR="009249E1">
        <w:rPr>
          <w:rFonts w:hint="eastAsia"/>
        </w:rPr>
        <w:t>为</w:t>
      </w:r>
      <w:r w:rsidR="008209BA">
        <w:rPr>
          <w:rFonts w:hint="eastAsia"/>
        </w:rPr>
        <w:t>动坐标系</w:t>
      </w:r>
      <w:r w:rsidR="003F7B5F">
        <w:rPr>
          <w:rFonts w:hint="eastAsia"/>
        </w:rPr>
        <w:t>，取质心</w:t>
      </w:r>
      <w:r w:rsidR="00616AB5" w:rsidRPr="00616AB5">
        <w:rPr>
          <w:position w:val="-6"/>
        </w:rPr>
        <w:object w:dxaOrig="240" w:dyaOrig="279" w14:anchorId="3DC9D226">
          <v:shape id="_x0000_i1027" type="#_x0000_t75" style="width:12.1pt;height:12.1pt" o:ole="">
            <v:imagedata r:id="rId9" o:title=""/>
          </v:shape>
          <o:OLEObject Type="Embed" ProgID="Equation.DSMT4" ShapeID="_x0000_i1027" DrawAspect="Content" ObjectID="_1575312666" r:id="rId10"/>
        </w:object>
      </w:r>
      <w:r w:rsidR="003F7B5F">
        <w:rPr>
          <w:rFonts w:hint="eastAsia"/>
        </w:rPr>
        <w:t>为动点</w:t>
      </w:r>
      <w:r w:rsidR="00616AB5">
        <w:rPr>
          <w:rFonts w:hint="eastAsia"/>
        </w:rPr>
        <w:t>，</w:t>
      </w:r>
      <w:r w:rsidR="00483CED">
        <w:rPr>
          <w:rFonts w:hint="eastAsia"/>
        </w:rPr>
        <w:t>则动点始终位于动坐标系的原点，因此，动点相对动坐标系原点的矢量</w:t>
      </w:r>
      <w:r w:rsidR="00483CED" w:rsidRPr="00483CED">
        <w:rPr>
          <w:position w:val="-12"/>
        </w:rPr>
        <w:object w:dxaOrig="620" w:dyaOrig="380" w14:anchorId="4C00A399">
          <v:shape id="_x0000_i1028" type="#_x0000_t75" style="width:29.95pt;height:17.85pt" o:ole="">
            <v:imagedata r:id="rId11" o:title=""/>
          </v:shape>
          <o:OLEObject Type="Embed" ProgID="Equation.DSMT4" ShapeID="_x0000_i1028" DrawAspect="Content" ObjectID="_1575312667" r:id="rId12"/>
        </w:object>
      </w:r>
      <w:r w:rsidR="006B31CF">
        <w:rPr>
          <w:rFonts w:hint="eastAsia"/>
        </w:rPr>
        <w:t>。</w:t>
      </w:r>
      <w:r w:rsidR="00483CED">
        <w:t xml:space="preserve"> </w:t>
      </w:r>
    </w:p>
    <w:p w14:paraId="34A2E20B" w14:textId="1F25B5D2" w:rsidR="006B31CF" w:rsidRDefault="006B31CF" w:rsidP="00D265F0">
      <w:r>
        <w:rPr>
          <w:rFonts w:hint="eastAsia"/>
        </w:rPr>
        <w:t>由动点相对</w:t>
      </w:r>
      <w:r w:rsidR="003F668F">
        <w:rPr>
          <w:rFonts w:hint="eastAsia"/>
        </w:rPr>
        <w:t>惯性系</w:t>
      </w:r>
      <w:r>
        <w:rPr>
          <w:rFonts w:hint="eastAsia"/>
        </w:rPr>
        <w:t>的加速度在</w:t>
      </w:r>
      <w:r w:rsidR="003F668F">
        <w:rPr>
          <w:rFonts w:hint="eastAsia"/>
        </w:rPr>
        <w:t>动</w:t>
      </w:r>
      <w:r>
        <w:rPr>
          <w:rFonts w:hint="eastAsia"/>
        </w:rPr>
        <w:t>系的投影计算公式为：</w:t>
      </w:r>
    </w:p>
    <w:p w14:paraId="74980233" w14:textId="77777777" w:rsidR="002712DC" w:rsidRDefault="006B31CF" w:rsidP="006B31CF">
      <w:pPr>
        <w:wordWrap w:val="0"/>
        <w:jc w:val="righ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 xml:space="preserve">                </w:t>
      </w:r>
    </w:p>
    <w:p w14:paraId="408FAED3" w14:textId="608E6819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4140" w:dyaOrig="400" w14:anchorId="6E1759D2">
          <v:shape id="_x0000_i1029" type="#_x0000_t75" style="width:206.8pt;height:19.6pt" o:ole="">
            <v:imagedata r:id="rId13" o:title=""/>
          </v:shape>
          <o:OLEObject Type="Embed" ProgID="Equation.DSMT4" ShapeID="_x0000_i1029" DrawAspect="Content" ObjectID="_1575312668" r:id="rId14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1F2D80C0" w14:textId="7185933D" w:rsidR="002712DC" w:rsidRDefault="003F668F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因此质心相对地轴系</w:t>
      </w:r>
      <w:r w:rsidRPr="006B31CF">
        <w:rPr>
          <w:position w:val="-12"/>
        </w:rPr>
        <w:object w:dxaOrig="279" w:dyaOrig="360" w14:anchorId="06FE8260">
          <v:shape id="_x0000_i1030" type="#_x0000_t75" style="width:12.1pt;height:17.85pt" o:ole="">
            <v:imagedata r:id="rId15" o:title=""/>
          </v:shape>
          <o:OLEObject Type="Embed" ProgID="Equation.DSMT4" ShapeID="_x0000_i1030" DrawAspect="Content" ObjectID="_1575312669" r:id="rId16"/>
        </w:object>
      </w:r>
      <w:r>
        <w:rPr>
          <w:rFonts w:ascii="Times New Roman" w:hAnsi="Times New Roman" w:cs="Times New Roman" w:hint="eastAsia"/>
          <w:szCs w:val="24"/>
        </w:rPr>
        <w:t>加速度在风轴系的投影满足：</w:t>
      </w:r>
    </w:p>
    <w:p w14:paraId="517114E6" w14:textId="47658C0F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1020" w:dyaOrig="360" w14:anchorId="59A09A61">
          <v:shape id="_x0000_i1031" type="#_x0000_t75" style="width:51.25pt;height:17.85pt" o:ole="">
            <v:imagedata r:id="rId17" o:title=""/>
          </v:shape>
          <o:OLEObject Type="Embed" ProgID="Equation.DSMT4" ShapeID="_x0000_i1031" DrawAspect="Content" ObjectID="_1575312670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2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1270CA59" w14:textId="65BE02AF" w:rsidR="002712DC" w:rsidRDefault="002712DC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地轴</w:t>
      </w:r>
      <w:proofErr w:type="gramStart"/>
      <w:r>
        <w:rPr>
          <w:rFonts w:ascii="Times New Roman" w:hAnsi="Times New Roman" w:cs="Times New Roman" w:hint="eastAsia"/>
          <w:szCs w:val="24"/>
        </w:rPr>
        <w:t>系速度</w:t>
      </w:r>
      <w:proofErr w:type="gramEnd"/>
      <w:r w:rsidRPr="002712DC">
        <w:rPr>
          <w:rFonts w:ascii="Times New Roman" w:hAnsi="Times New Roman" w:cs="Times New Roman"/>
          <w:position w:val="-12"/>
          <w:szCs w:val="24"/>
        </w:rPr>
        <w:object w:dxaOrig="360" w:dyaOrig="380" w14:anchorId="4AD1D449">
          <v:shape id="_x0000_i1032" type="#_x0000_t75" style="width:17.85pt;height:19pt" o:ole="">
            <v:imagedata r:id="rId19" o:title=""/>
          </v:shape>
          <o:OLEObject Type="Embed" ProgID="Equation.DSMT4" ShapeID="_x0000_i1032" DrawAspect="Content" ObjectID="_1575312671" r:id="rId20"/>
        </w:object>
      </w:r>
      <w:r>
        <w:rPr>
          <w:rFonts w:ascii="Times New Roman" w:hAnsi="Times New Roman" w:cs="Times New Roman" w:hint="eastAsia"/>
          <w:szCs w:val="24"/>
        </w:rPr>
        <w:t>在风轴系中的坐标满足公式：</w:t>
      </w:r>
    </w:p>
    <w:p w14:paraId="105F8131" w14:textId="7EA8649B" w:rsidR="002712DC" w:rsidRDefault="002712DC" w:rsidP="002712DC">
      <w:pPr>
        <w:pStyle w:val="MTDisplayEquation"/>
      </w:pPr>
      <w:r>
        <w:tab/>
      </w:r>
      <w:r w:rsidR="003E6411" w:rsidRPr="002712DC">
        <w:rPr>
          <w:position w:val="-12"/>
        </w:rPr>
        <w:object w:dxaOrig="1219" w:dyaOrig="380" w14:anchorId="6A7898E7">
          <v:shape id="_x0000_i1033" type="#_x0000_t75" style="width:60.5pt;height:19pt" o:ole="">
            <v:imagedata r:id="rId21" o:title=""/>
          </v:shape>
          <o:OLEObject Type="Embed" ProgID="Equation.DSMT4" ShapeID="_x0000_i1033" DrawAspect="Content" ObjectID="_1575312672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3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7B117460" w14:textId="4B59DF2F" w:rsidR="003E6411" w:rsidRDefault="003E6411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其中，</w:t>
      </w:r>
      <w:r w:rsidRPr="003E6411">
        <w:rPr>
          <w:rFonts w:ascii="Times New Roman" w:hAnsi="Times New Roman" w:cs="Times New Roman"/>
          <w:position w:val="-12"/>
          <w:szCs w:val="24"/>
        </w:rPr>
        <w:object w:dxaOrig="400" w:dyaOrig="360" w14:anchorId="3E0F8353">
          <v:shape id="_x0000_i1034" type="#_x0000_t75" style="width:19.6pt;height:17.85pt" o:ole="">
            <v:imagedata r:id="rId23" o:title=""/>
          </v:shape>
          <o:OLEObject Type="Embed" ProgID="Equation.DSMT4" ShapeID="_x0000_i1034" DrawAspect="Content" ObjectID="_1575312673" r:id="rId24"/>
        </w:object>
      </w:r>
      <w:r>
        <w:rPr>
          <w:rFonts w:ascii="Times New Roman" w:hAnsi="Times New Roman" w:cs="Times New Roman" w:hint="eastAsia"/>
          <w:szCs w:val="24"/>
        </w:rPr>
        <w:t>表示由地轴系到风轴系的旋转矩阵。又由于在地轴系中加速度与速度存在关系：</w:t>
      </w:r>
    </w:p>
    <w:p w14:paraId="51D3DDCC" w14:textId="13C8B7D1" w:rsidR="003E6411" w:rsidRDefault="003E6411" w:rsidP="003E6411">
      <w:pPr>
        <w:pStyle w:val="MTDisplayEquation"/>
      </w:pPr>
      <w:r>
        <w:tab/>
      </w:r>
      <w:r w:rsidRPr="003E6411">
        <w:rPr>
          <w:position w:val="-12"/>
        </w:rPr>
        <w:object w:dxaOrig="800" w:dyaOrig="499" w14:anchorId="486BEC6B">
          <v:shape id="_x0000_i1035" type="#_x0000_t75" style="width:40.3pt;height:25.35pt" o:ole="">
            <v:imagedata r:id="rId25" o:title=""/>
          </v:shape>
          <o:OLEObject Type="Embed" ProgID="Equation.DSMT4" ShapeID="_x0000_i1035" DrawAspect="Content" ObjectID="_157531267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4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02A448F1" w14:textId="618E2BCC" w:rsidR="003E6411" w:rsidRDefault="003E6411" w:rsidP="002F783A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1.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4</w:t>
      </w:r>
      <w:r>
        <w:rPr>
          <w:rFonts w:hint="eastAsia"/>
        </w:rPr>
        <w:t>)</w:t>
      </w:r>
      <w:r>
        <w:rPr>
          <w:rFonts w:hint="eastAsia"/>
        </w:rPr>
        <w:t>可以得到：</w:t>
      </w:r>
    </w:p>
    <w:p w14:paraId="621577CC" w14:textId="24B36E00" w:rsidR="00AD4D83" w:rsidRDefault="00AD4D83" w:rsidP="00AD4D83">
      <w:pPr>
        <w:pStyle w:val="MTDisplayEquation"/>
      </w:pPr>
      <w:r>
        <w:tab/>
      </w:r>
      <w:r w:rsidRPr="00AD4D83">
        <w:rPr>
          <w:position w:val="-12"/>
        </w:rPr>
        <w:object w:dxaOrig="2820" w:dyaOrig="380" w14:anchorId="63304D36">
          <v:shape id="_x0000_i1036" type="#_x0000_t75" style="width:141.1pt;height:19pt" o:ole="">
            <v:imagedata r:id="rId27" o:title=""/>
          </v:shape>
          <o:OLEObject Type="Embed" ProgID="Equation.DSMT4" ShapeID="_x0000_i1036" DrawAspect="Content" ObjectID="_1575312675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041D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041D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786F3E" w14:textId="6A8A5BD4" w:rsidR="005F3E32" w:rsidRDefault="005F3E32" w:rsidP="002F783A">
      <w:pPr>
        <w:ind w:firstLine="420"/>
      </w:pPr>
      <w:r>
        <w:rPr>
          <w:rFonts w:hint="eastAsia"/>
        </w:rPr>
        <w:t>地轴系中加速度</w:t>
      </w:r>
      <w:r w:rsidRPr="005F3E32">
        <w:rPr>
          <w:position w:val="-12"/>
        </w:rPr>
        <w:object w:dxaOrig="380" w:dyaOrig="360" w14:anchorId="612A247A">
          <v:shape id="_x0000_i1037" type="#_x0000_t75" style="width:19pt;height:17.85pt" o:ole="">
            <v:imagedata r:id="rId29" o:title=""/>
          </v:shape>
          <o:OLEObject Type="Embed" ProgID="Equation.DSMT4" ShapeID="_x0000_i1037" DrawAspect="Content" ObjectID="_1575312676" r:id="rId30"/>
        </w:object>
      </w:r>
      <w:r>
        <w:rPr>
          <w:rFonts w:hint="eastAsia"/>
        </w:rPr>
        <w:t>与风轴系中加速度</w:t>
      </w:r>
      <w:r w:rsidRPr="005F3E32">
        <w:rPr>
          <w:position w:val="-12"/>
        </w:rPr>
        <w:object w:dxaOrig="420" w:dyaOrig="380" w14:anchorId="26793595">
          <v:shape id="_x0000_i1038" type="#_x0000_t75" style="width:20.75pt;height:19pt" o:ole="">
            <v:imagedata r:id="rId31" o:title=""/>
          </v:shape>
          <o:OLEObject Type="Embed" ProgID="Equation.DSMT4" ShapeID="_x0000_i1038" DrawAspect="Content" ObjectID="_1575312677" r:id="rId32"/>
        </w:object>
      </w:r>
      <w:r>
        <w:rPr>
          <w:rFonts w:hint="eastAsia"/>
        </w:rPr>
        <w:t>存在关系：</w:t>
      </w:r>
    </w:p>
    <w:p w14:paraId="58F1CCF3" w14:textId="349E2337" w:rsidR="005F3E32" w:rsidRP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1300" w:dyaOrig="380" w14:anchorId="130FC436">
          <v:shape id="_x0000_i1039" type="#_x0000_t75" style="width:65.1pt;height:19pt" o:ole="">
            <v:imagedata r:id="rId33" o:title=""/>
          </v:shape>
          <o:OLEObject Type="Embed" ProgID="Equation.DSMT4" ShapeID="_x0000_i1039" DrawAspect="Content" ObjectID="_1575312678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6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79E18E5C" w14:textId="33CB36B9" w:rsidR="003E6411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将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5)</w:t>
      </w:r>
      <w:r>
        <w:rPr>
          <w:rFonts w:ascii="Times New Roman" w:hAnsi="Times New Roman" w:cs="Times New Roman" w:hint="eastAsia"/>
          <w:szCs w:val="24"/>
        </w:rPr>
        <w:t>式代入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6)</w:t>
      </w:r>
      <w:r>
        <w:rPr>
          <w:rFonts w:ascii="Times New Roman" w:hAnsi="Times New Roman" w:cs="Times New Roman" w:hint="eastAsia"/>
          <w:szCs w:val="24"/>
        </w:rPr>
        <w:t>式可得：</w:t>
      </w:r>
    </w:p>
    <w:p w14:paraId="15FF1B9F" w14:textId="17FB2AE1" w:rsid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2540" w:dyaOrig="380" w14:anchorId="089DC9E7">
          <v:shape id="_x0000_i1040" type="#_x0000_t75" style="width:127.3pt;height:19pt" o:ole="">
            <v:imagedata r:id="rId35" o:title=""/>
          </v:shape>
          <o:OLEObject Type="Embed" ProgID="Equation.DSMT4" ShapeID="_x0000_i1040" DrawAspect="Content" ObjectID="_1575312679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7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23B19E91" w14:textId="237A7D23" w:rsidR="005F3E32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又由于存在关系：</w:t>
      </w:r>
    </w:p>
    <w:p w14:paraId="2D1F6BD3" w14:textId="230D8558" w:rsidR="005F3E32" w:rsidRDefault="005F3E32" w:rsidP="005F3E32">
      <w:pPr>
        <w:pStyle w:val="MTDisplayEquation"/>
      </w:pPr>
      <w:r>
        <w:tab/>
      </w:r>
      <w:r w:rsidR="00BA7451" w:rsidRPr="005F3E32">
        <w:rPr>
          <w:position w:val="-12"/>
        </w:rPr>
        <w:object w:dxaOrig="1560" w:dyaOrig="380" w14:anchorId="1DD74DA6">
          <v:shape id="_x0000_i1041" type="#_x0000_t75" style="width:77.75pt;height:19pt" o:ole="">
            <v:imagedata r:id="rId37" o:title=""/>
          </v:shape>
          <o:OLEObject Type="Embed" ProgID="Equation.DSMT4" ShapeID="_x0000_i1041" DrawAspect="Content" ObjectID="_157531268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8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583CA517" w14:textId="5DD49486" w:rsidR="00BA7451" w:rsidRDefault="00BA7451" w:rsidP="002F783A">
      <w:pPr>
        <w:ind w:firstLine="420"/>
      </w:pPr>
      <w:r>
        <w:rPr>
          <w:rFonts w:hint="eastAsia"/>
        </w:rPr>
        <w:lastRenderedPageBreak/>
        <w:t>因此由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式得出：</w:t>
      </w:r>
    </w:p>
    <w:p w14:paraId="3F52C5ED" w14:textId="41D06EE8" w:rsidR="00BA7451" w:rsidRPr="00BA7451" w:rsidRDefault="00155884" w:rsidP="00155884">
      <w:pPr>
        <w:pStyle w:val="MTDisplayEquation"/>
      </w:pPr>
      <w:r>
        <w:tab/>
      </w:r>
      <w:r w:rsidRPr="00155884">
        <w:rPr>
          <w:position w:val="-12"/>
        </w:rPr>
        <w:object w:dxaOrig="1939" w:dyaOrig="380" w14:anchorId="1A09943C">
          <v:shape id="_x0000_i1042" type="#_x0000_t75" style="width:97.35pt;height:19pt" o:ole="">
            <v:imagedata r:id="rId39" o:title=""/>
          </v:shape>
          <o:OLEObject Type="Embed" ProgID="Equation.DSMT4" ShapeID="_x0000_i1042" DrawAspect="Content" ObjectID="_1575312681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1D7">
        <w:fldChar w:fldCharType="begin"/>
      </w:r>
      <w:r w:rsidR="00E041D7">
        <w:instrText xml:space="preserve"> SEQ MTSec \c \* Arabic \* MERGEFORMAT </w:instrText>
      </w:r>
      <w:r w:rsidR="00E041D7">
        <w:fldChar w:fldCharType="separate"/>
      </w:r>
      <w:r w:rsidR="00E041D7">
        <w:rPr>
          <w:noProof/>
        </w:rPr>
        <w:instrText>1</w:instrText>
      </w:r>
      <w:r w:rsidR="00E041D7">
        <w:rPr>
          <w:noProof/>
        </w:rPr>
        <w:fldChar w:fldCharType="end"/>
      </w:r>
      <w:r>
        <w:instrText>.</w:instrText>
      </w:r>
      <w:r w:rsidR="00E041D7">
        <w:fldChar w:fldCharType="begin"/>
      </w:r>
      <w:r w:rsidR="00E041D7">
        <w:instrText xml:space="preserve"> SEQ MTEqn \c \* Arabic \* MERGEFORMAT </w:instrText>
      </w:r>
      <w:r w:rsidR="00E041D7">
        <w:fldChar w:fldCharType="separate"/>
      </w:r>
      <w:r w:rsidR="00E041D7">
        <w:rPr>
          <w:noProof/>
        </w:rPr>
        <w:instrText>9</w:instrText>
      </w:r>
      <w:r w:rsidR="00E041D7">
        <w:rPr>
          <w:noProof/>
        </w:rPr>
        <w:fldChar w:fldCharType="end"/>
      </w:r>
      <w:r>
        <w:instrText>)</w:instrText>
      </w:r>
      <w:r>
        <w:fldChar w:fldCharType="end"/>
      </w:r>
    </w:p>
    <w:p w14:paraId="09652714" w14:textId="19C2D3C0" w:rsidR="005F3E32" w:rsidRDefault="002F783A" w:rsidP="005F3E3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6D57A3">
        <w:rPr>
          <w:rFonts w:ascii="Times New Roman" w:hAnsi="Times New Roman" w:cs="Times New Roman" w:hint="eastAsia"/>
          <w:szCs w:val="24"/>
        </w:rPr>
        <w:t>以矩阵形式表示为：</w:t>
      </w:r>
    </w:p>
    <w:p w14:paraId="624235CE" w14:textId="33738089" w:rsidR="00E041D7" w:rsidRDefault="00E041D7" w:rsidP="00E041D7">
      <w:pPr>
        <w:pStyle w:val="MTDisplayEquation"/>
      </w:pPr>
      <w:r>
        <w:tab/>
      </w:r>
      <w:r w:rsidRPr="00E041D7">
        <w:rPr>
          <w:position w:val="-52"/>
        </w:rPr>
        <w:object w:dxaOrig="4540" w:dyaOrig="1160" w14:anchorId="5A587E1E">
          <v:shape id="_x0000_i1096" type="#_x0000_t75" style="width:226.95pt;height:58.2pt" o:ole="">
            <v:imagedata r:id="rId41" o:title=""/>
          </v:shape>
          <o:OLEObject Type="Embed" ProgID="Equation.DSMT4" ShapeID="_x0000_i1096" DrawAspect="Content" ObjectID="_157531268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116D9AA" w14:textId="6F60D50B" w:rsidR="00E041D7" w:rsidRPr="00E041D7" w:rsidRDefault="00E041D7" w:rsidP="00E041D7">
      <w:pPr>
        <w:rPr>
          <w:rFonts w:hint="eastAsia"/>
        </w:rPr>
      </w:pPr>
      <w:r>
        <w:tab/>
      </w:r>
      <w:r>
        <w:rPr>
          <w:rFonts w:hint="eastAsia"/>
        </w:rPr>
        <w:t>飞机的外力</w:t>
      </w:r>
      <w:bookmarkStart w:id="0" w:name="_GoBack"/>
      <w:bookmarkEnd w:id="0"/>
    </w:p>
    <w:p w14:paraId="0A07CCED" w14:textId="77777777" w:rsidR="00E041D7" w:rsidRPr="00E041D7" w:rsidRDefault="00E041D7" w:rsidP="005F3E32">
      <w:pPr>
        <w:rPr>
          <w:rFonts w:ascii="Times New Roman" w:hAnsi="Times New Roman" w:cs="Times New Roman" w:hint="eastAsia"/>
          <w:szCs w:val="24"/>
        </w:rPr>
      </w:pPr>
    </w:p>
    <w:sectPr w:rsidR="00E041D7" w:rsidRPr="00E041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C28BB"/>
    <w:multiLevelType w:val="hybridMultilevel"/>
    <w:tmpl w:val="3550A980"/>
    <w:lvl w:ilvl="0" w:tplc="3948CF24">
      <w:start w:val="1"/>
      <w:numFmt w:val="japaneseCounting"/>
      <w:lvlText w:val="%1、"/>
      <w:lvlJc w:val="left"/>
      <w:pPr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D67"/>
    <w:rsid w:val="00067B49"/>
    <w:rsid w:val="00096396"/>
    <w:rsid w:val="00132D29"/>
    <w:rsid w:val="00155884"/>
    <w:rsid w:val="002712DC"/>
    <w:rsid w:val="002F783A"/>
    <w:rsid w:val="003E615B"/>
    <w:rsid w:val="003E6411"/>
    <w:rsid w:val="003F668F"/>
    <w:rsid w:val="003F7B5F"/>
    <w:rsid w:val="00483CED"/>
    <w:rsid w:val="004C796A"/>
    <w:rsid w:val="005C58D7"/>
    <w:rsid w:val="005F3E32"/>
    <w:rsid w:val="00616AB5"/>
    <w:rsid w:val="006B31CF"/>
    <w:rsid w:val="006D57A3"/>
    <w:rsid w:val="006D6866"/>
    <w:rsid w:val="007F145F"/>
    <w:rsid w:val="008209BA"/>
    <w:rsid w:val="008277A7"/>
    <w:rsid w:val="008A36AE"/>
    <w:rsid w:val="009249E1"/>
    <w:rsid w:val="009C0B88"/>
    <w:rsid w:val="00AD4D83"/>
    <w:rsid w:val="00B24148"/>
    <w:rsid w:val="00B31D67"/>
    <w:rsid w:val="00B84921"/>
    <w:rsid w:val="00BA662C"/>
    <w:rsid w:val="00BA7451"/>
    <w:rsid w:val="00D265F0"/>
    <w:rsid w:val="00E041D7"/>
    <w:rsid w:val="00E94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5A46C"/>
  <w15:chartTrackingRefBased/>
  <w15:docId w15:val="{7B682DCB-B9D9-4215-B549-BA41275EF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277A7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4C796A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94774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265F0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C796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E94774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D265F0"/>
    <w:rPr>
      <w:rFonts w:eastAsia="宋体"/>
      <w:b/>
      <w:bCs/>
      <w:sz w:val="24"/>
      <w:szCs w:val="32"/>
    </w:rPr>
  </w:style>
  <w:style w:type="character" w:customStyle="1" w:styleId="MTEquationSection">
    <w:name w:val="MTEquationSection"/>
    <w:basedOn w:val="a0"/>
    <w:rsid w:val="006B31C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712DC"/>
    <w:pPr>
      <w:tabs>
        <w:tab w:val="center" w:pos="4160"/>
        <w:tab w:val="right" w:pos="8300"/>
      </w:tabs>
      <w:jc w:val="center"/>
    </w:pPr>
    <w:rPr>
      <w:rFonts w:ascii="Times New Roman" w:hAnsi="Times New Roman" w:cs="Times New Roman"/>
      <w:szCs w:val="24"/>
    </w:rPr>
  </w:style>
  <w:style w:type="character" w:customStyle="1" w:styleId="MTDisplayEquation0">
    <w:name w:val="MTDisplayEquation 字符"/>
    <w:basedOn w:val="a0"/>
    <w:link w:val="MTDisplayEquation"/>
    <w:rsid w:val="002712DC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3</Pages>
  <Words>401</Words>
  <Characters>2292</Characters>
  <Application>Microsoft Office Word</Application>
  <DocSecurity>0</DocSecurity>
  <Lines>19</Lines>
  <Paragraphs>5</Paragraphs>
  <ScaleCrop>false</ScaleCrop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零号机</cp:lastModifiedBy>
  <cp:revision>26</cp:revision>
  <dcterms:created xsi:type="dcterms:W3CDTF">2017-11-08T07:59:00Z</dcterms:created>
  <dcterms:modified xsi:type="dcterms:W3CDTF">2017-12-20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